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Override PartName="/ppt/notesSlides/notesSlide4.xml" ContentType="application/vnd.openxmlformats-officedocument.presentationml.notes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s/slide26.xml" ContentType="application/vnd.openxmlformats-officedocument.presentationml.slide+xml"/>
  <Default Extension="jpeg" ContentType="image/jpeg"/>
  <Override PartName="/docProps/app.xml" ContentType="application/vnd.openxmlformats-officedocument.extended-properti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slides/slide22.xml" ContentType="application/vnd.openxmlformats-officedocument.presentationml.slide+xml"/>
  <Override PartName="/ppt/slides/slide30.xml" ContentType="application/vnd.openxmlformats-officedocument.presentationml.slide+xml"/>
  <Default Extension="xml" ContentType="application/xml"/>
  <Override PartName="/ppt/slides/slide19.xml" ContentType="application/vnd.openxmlformats-officedocument.presentationml.slide+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7.xml" ContentType="application/vnd.openxmlformats-officedocument.presentationml.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s/slide2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20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s/slide29.xml" ContentType="application/vnd.openxmlformats-officedocument.presentationml.slide+xml"/>
  <Override PartName="/ppt/notesSlides/notesSlide8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258" r:id="rId4"/>
    <p:sldId id="260" r:id="rId5"/>
    <p:sldId id="261" r:id="rId6"/>
    <p:sldId id="274" r:id="rId7"/>
    <p:sldId id="275" r:id="rId8"/>
    <p:sldId id="276" r:id="rId9"/>
    <p:sldId id="277" r:id="rId10"/>
    <p:sldId id="278" r:id="rId11"/>
    <p:sldId id="279" r:id="rId12"/>
    <p:sldId id="280" r:id="rId13"/>
    <p:sldId id="293" r:id="rId14"/>
    <p:sldId id="262" r:id="rId15"/>
    <p:sldId id="282" r:id="rId16"/>
    <p:sldId id="263" r:id="rId17"/>
    <p:sldId id="265" r:id="rId18"/>
    <p:sldId id="273" r:id="rId19"/>
    <p:sldId id="292" r:id="rId20"/>
    <p:sldId id="266" r:id="rId21"/>
    <p:sldId id="283" r:id="rId22"/>
    <p:sldId id="284" r:id="rId23"/>
    <p:sldId id="268" r:id="rId24"/>
    <p:sldId id="272" r:id="rId25"/>
    <p:sldId id="285" r:id="rId26"/>
    <p:sldId id="286" r:id="rId27"/>
    <p:sldId id="287" r:id="rId28"/>
    <p:sldId id="288" r:id="rId29"/>
    <p:sldId id="289" r:id="rId30"/>
    <p:sldId id="291" r:id="rId31"/>
    <p:sldId id="290" r:id="rId3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10" d="100"/>
          <a:sy n="110" d="100"/>
        </p:scale>
        <p:origin x="-8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ict"/><Relationship Id="rId4" Type="http://schemas.openxmlformats.org/officeDocument/2006/relationships/image" Target="../media/image11.pict"/><Relationship Id="rId1" Type="http://schemas.openxmlformats.org/officeDocument/2006/relationships/image" Target="../media/image8.pict"/><Relationship Id="rId2" Type="http://schemas.openxmlformats.org/officeDocument/2006/relationships/image" Target="../media/image9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1/22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/2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/22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/22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/22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/2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/2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1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755775"/>
          </a:xfrm>
        </p:spPr>
        <p:txBody>
          <a:bodyPr>
            <a:normAutofit fontScale="90000"/>
          </a:bodyPr>
          <a:lstStyle/>
          <a:p>
            <a:r>
              <a:rPr lang="en-US" sz="3556" dirty="0" smtClean="0"/>
              <a:t>22C:19 Discrete Structure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Introduction and Scope:</a:t>
            </a:r>
            <a:br>
              <a:rPr lang="en-US" b="1" dirty="0" smtClean="0"/>
            </a:br>
            <a:r>
              <a:rPr lang="en-US" b="1" dirty="0" smtClean="0">
                <a:solidFill>
                  <a:srgbClr val="FF0000"/>
                </a:solidFill>
              </a:rPr>
              <a:t>Proposition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302687"/>
            <a:ext cx="6400800" cy="17526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Spring 2014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Sukumar Ghosh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gical operator: EXCLUSIVE O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0500" y="1854200"/>
            <a:ext cx="6223000" cy="3149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75523" y="5423382"/>
            <a:ext cx="5465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te</a:t>
            </a:r>
            <a:r>
              <a:rPr lang="en-US" dirty="0" smtClean="0"/>
              <a:t>. </a:t>
            </a:r>
            <a:r>
              <a:rPr lang="en-US" dirty="0" err="1" smtClean="0"/>
              <a:t>p</a:t>
            </a:r>
            <a:r>
              <a:rPr lang="en-US" dirty="0" smtClean="0"/>
              <a:t> ⊕ </a:t>
            </a:r>
            <a:r>
              <a:rPr lang="en-US" dirty="0" err="1" smtClean="0"/>
              <a:t>q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is false </a:t>
            </a:r>
            <a:r>
              <a:rPr lang="en-US" dirty="0" smtClean="0"/>
              <a:t>if </a:t>
            </a:r>
            <a:r>
              <a:rPr lang="en-US" dirty="0" smtClean="0">
                <a:solidFill>
                  <a:srgbClr val="0000FF"/>
                </a:solidFill>
              </a:rPr>
              <a:t>both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 err="1" smtClean="0">
                <a:solidFill>
                  <a:srgbClr val="0000FF"/>
                </a:solidFill>
              </a:rPr>
              <a:t>q</a:t>
            </a:r>
            <a:r>
              <a:rPr lang="en-US" dirty="0" smtClean="0">
                <a:solidFill>
                  <a:srgbClr val="0000FF"/>
                </a:solidFill>
              </a:rPr>
              <a:t> are true </a:t>
            </a:r>
            <a:r>
              <a:rPr lang="en-US" dirty="0" smtClean="0"/>
              <a:t>or </a:t>
            </a:r>
            <a:r>
              <a:rPr lang="en-US" dirty="0" smtClean="0">
                <a:solidFill>
                  <a:srgbClr val="0000FF"/>
                </a:solidFill>
              </a:rPr>
              <a:t>both are false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(Inclusive) OR or EXCLUSIVE OR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4932" y="1892299"/>
            <a:ext cx="6486818" cy="340695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gical Operator NAND and NO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9585" y="1612900"/>
            <a:ext cx="5787515" cy="392506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ditional Operato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90942" y="1660026"/>
            <a:ext cx="719873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</a:t>
            </a:r>
            <a:r>
              <a:rPr lang="en-US" sz="2400" b="1" dirty="0" smtClean="0"/>
              <a:t>conditional</a:t>
            </a:r>
            <a:r>
              <a:rPr lang="en-US" sz="2400" dirty="0" smtClean="0"/>
              <a:t>, also means an </a:t>
            </a:r>
            <a:r>
              <a:rPr lang="en-US" sz="2400" b="1" dirty="0" smtClean="0"/>
              <a:t>implication</a:t>
            </a:r>
            <a:r>
              <a:rPr lang="en-US" sz="2400" dirty="0" smtClean="0"/>
              <a:t> means </a:t>
            </a:r>
          </a:p>
          <a:p>
            <a:r>
              <a:rPr lang="en-US" sz="2400" dirty="0" smtClean="0"/>
              <a:t>“if       then      ”:</a:t>
            </a:r>
          </a:p>
          <a:p>
            <a:endParaRPr lang="en-US" sz="2400" dirty="0" smtClean="0"/>
          </a:p>
          <a:p>
            <a:r>
              <a:rPr lang="en-US" sz="2400" b="1" dirty="0" smtClean="0"/>
              <a:t>Symbol</a:t>
            </a:r>
            <a:r>
              <a:rPr lang="en-US" sz="2400" dirty="0" smtClean="0"/>
              <a:t>: 	  as in</a:t>
            </a:r>
          </a:p>
          <a:p>
            <a:r>
              <a:rPr lang="en-US" sz="2400" dirty="0" smtClean="0"/>
              <a:t>		</a:t>
            </a:r>
          </a:p>
          <a:p>
            <a:r>
              <a:rPr lang="en-US" sz="2400" b="1" dirty="0" smtClean="0"/>
              <a:t>Example</a:t>
            </a:r>
            <a:r>
              <a:rPr lang="en-US" sz="2400" dirty="0" smtClean="0"/>
              <a:t>: If this is an apple (     ) </a:t>
            </a:r>
          </a:p>
          <a:p>
            <a:r>
              <a:rPr lang="en-US" sz="2400" dirty="0" smtClean="0"/>
              <a:t>then it is a fruit (    )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990402" y="2852663"/>
          <a:ext cx="445471" cy="255886"/>
        </p:xfrm>
        <a:graphic>
          <a:graphicData uri="http://schemas.openxmlformats.org/presentationml/2006/ole">
            <p:oleObj spid="_x0000_s45058" name="Equation" r:id="rId4" imgW="177800" imgH="127000" progId="Equation.DSMT4">
              <p:embed/>
            </p:oleObj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327462" y="2852663"/>
          <a:ext cx="928854" cy="418778"/>
        </p:xfrm>
        <a:graphic>
          <a:graphicData uri="http://schemas.openxmlformats.org/presentationml/2006/ole">
            <p:oleObj spid="_x0000_s45059" name="Equation" r:id="rId5" imgW="393700" imgH="1651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51048" y="4387983"/>
            <a:ext cx="1649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anteced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35873" y="4891680"/>
            <a:ext cx="1820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consequenc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2921054" y="4609140"/>
            <a:ext cx="565088" cy="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4577925" y="3923595"/>
            <a:ext cx="559210" cy="4643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374324" y="2124689"/>
          <a:ext cx="357697" cy="377313"/>
        </p:xfrm>
        <a:graphic>
          <a:graphicData uri="http://schemas.openxmlformats.org/presentationml/2006/ole">
            <p:oleObj spid="_x0000_s45060" name="Equation" r:id="rId6" imgW="139700" imgH="165100" progId="Equation.DSMT4">
              <p:embed/>
            </p:oleObj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400430" y="2124689"/>
          <a:ext cx="357697" cy="377313"/>
        </p:xfrm>
        <a:graphic>
          <a:graphicData uri="http://schemas.openxmlformats.org/presentationml/2006/ole">
            <p:oleObj spid="_x0000_s45061" name="Equation" r:id="rId7" imgW="127000" imgH="165100" progId="Equation.DSMT4">
              <p:embed/>
            </p:oleObj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3049520" y="3923595"/>
          <a:ext cx="277942" cy="403001"/>
        </p:xfrm>
        <a:graphic>
          <a:graphicData uri="http://schemas.openxmlformats.org/presentationml/2006/ole">
            <p:oleObj spid="_x0000_s45062" name="Equation" r:id="rId8" imgW="127000" imgH="165100" progId="Equation.DSMT4">
              <p:embed/>
            </p:oleObj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4454759" y="3639277"/>
          <a:ext cx="265336" cy="284318"/>
        </p:xfrm>
        <a:graphic>
          <a:graphicData uri="http://schemas.openxmlformats.org/presentationml/2006/ole">
            <p:oleObj spid="_x0000_s45063" name="Equation" r:id="rId9" imgW="139700" imgH="165100" progId="Equation.DSMT4">
              <p:embed/>
            </p:oleObj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63647" y="2279650"/>
            <a:ext cx="2671108" cy="213925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ditional operator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473" y="1870515"/>
            <a:ext cx="7072723" cy="3791572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ditional operator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5835" y="2044699"/>
            <a:ext cx="6651965" cy="3254555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t repres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686801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2800" dirty="0" smtClean="0"/>
              <a:t>	A proposition </a:t>
            </a:r>
            <a:r>
              <a:rPr lang="en-US" sz="2800" dirty="0" err="1" smtClean="0"/>
              <a:t>p</a:t>
            </a:r>
            <a:r>
              <a:rPr lang="en-US" sz="2800" dirty="0" smtClean="0"/>
              <a:t> can also be represented by a </a:t>
            </a:r>
            <a:r>
              <a:rPr lang="en-US" sz="2800" dirty="0" smtClean="0">
                <a:solidFill>
                  <a:srgbClr val="0000FF"/>
                </a:solidFill>
              </a:rPr>
              <a:t>set</a:t>
            </a:r>
            <a:r>
              <a:rPr lang="en-US" sz="2800" dirty="0" smtClean="0"/>
              <a:t> (a collection of elements) for which the proposition is true.</a:t>
            </a:r>
          </a:p>
          <a:p>
            <a:pPr>
              <a:lnSpc>
                <a:spcPct val="150000"/>
              </a:lnSpc>
              <a:buNone/>
            </a:pPr>
            <a:endParaRPr lang="en-US" sz="2800" dirty="0" smtClean="0"/>
          </a:p>
          <a:p>
            <a:pPr>
              <a:lnSpc>
                <a:spcPct val="150000"/>
              </a:lnSpc>
              <a:buNone/>
            </a:pP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1164932" y="3742897"/>
            <a:ext cx="1728685" cy="1884247"/>
          </a:xfrm>
          <a:prstGeom prst="rect">
            <a:avLst/>
          </a:prstGeom>
          <a:solidFill>
            <a:srgbClr val="CC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699268" y="4544947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737274" y="5257812"/>
            <a:ext cx="420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¬</a:t>
            </a:r>
            <a:r>
              <a:rPr lang="en-US" dirty="0" err="1" smtClean="0"/>
              <a:t>p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02440" y="3004233"/>
            <a:ext cx="1005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iverse</a:t>
            </a:r>
            <a:endParaRPr lang="en-US" dirty="0"/>
          </a:p>
        </p:txBody>
      </p:sp>
      <p:sp>
        <p:nvSpPr>
          <p:cNvPr id="9" name="Rounded Rectangular Callout 8"/>
          <p:cNvSpPr/>
          <p:nvPr/>
        </p:nvSpPr>
        <p:spPr>
          <a:xfrm>
            <a:off x="1529810" y="3004233"/>
            <a:ext cx="1005541" cy="369332"/>
          </a:xfrm>
          <a:prstGeom prst="wedgeRoundRectCallout">
            <a:avLst>
              <a:gd name="adj1" fmla="val -7950"/>
              <a:gd name="adj2" fmla="val 151097"/>
              <a:gd name="adj3" fmla="val 16667"/>
            </a:avLst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475070" y="4248952"/>
            <a:ext cx="1060281" cy="840243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852239" y="4529100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664609" y="3742897"/>
            <a:ext cx="1728685" cy="1884247"/>
          </a:xfrm>
          <a:prstGeom prst="rect">
            <a:avLst/>
          </a:prstGeom>
          <a:solidFill>
            <a:srgbClr val="CC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096610" y="3742897"/>
            <a:ext cx="1728685" cy="1884247"/>
          </a:xfrm>
          <a:prstGeom prst="rect">
            <a:avLst/>
          </a:prstGeom>
          <a:solidFill>
            <a:srgbClr val="CC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056103" y="3981230"/>
            <a:ext cx="1060281" cy="1001409"/>
          </a:xfrm>
          <a:prstGeom prst="ellipse">
            <a:avLst/>
          </a:prstGeom>
          <a:solidFill>
            <a:srgbClr val="FFFF00">
              <a:alpha val="6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385206" y="3853073"/>
            <a:ext cx="1060281" cy="791758"/>
          </a:xfrm>
          <a:prstGeom prst="ellipse">
            <a:avLst/>
          </a:prstGeom>
          <a:solidFill>
            <a:srgbClr val="FFFF00">
              <a:alpha val="7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109190" y="4444892"/>
            <a:ext cx="1007194" cy="907079"/>
          </a:xfrm>
          <a:prstGeom prst="ellipse">
            <a:avLst/>
          </a:prstGeom>
          <a:solidFill>
            <a:srgbClr val="FF6600">
              <a:alpha val="24000"/>
            </a:srgb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450005" y="3981230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450005" y="4982639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q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233321" y="4529100"/>
            <a:ext cx="762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</a:t>
            </a:r>
            <a:r>
              <a:rPr lang="en-US" dirty="0" smtClean="0"/>
              <a:t> ∧ </a:t>
            </a:r>
            <a:r>
              <a:rPr lang="en-US" dirty="0" err="1" smtClean="0"/>
              <a:t>q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6438293" y="4284097"/>
            <a:ext cx="1007194" cy="90707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24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24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209153" y="5211031"/>
            <a:ext cx="762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</a:t>
            </a:r>
            <a:r>
              <a:rPr lang="en-US" dirty="0" smtClean="0"/>
              <a:t> ∨ </a:t>
            </a:r>
            <a:r>
              <a:rPr lang="en-US" dirty="0" err="1" smtClean="0"/>
              <a:t>q</a:t>
            </a:r>
            <a:endParaRPr lang="en-US" dirty="0"/>
          </a:p>
        </p:txBody>
      </p:sp>
      <p:sp>
        <p:nvSpPr>
          <p:cNvPr id="23" name="Freeform 22"/>
          <p:cNvSpPr/>
          <p:nvPr/>
        </p:nvSpPr>
        <p:spPr>
          <a:xfrm>
            <a:off x="6378480" y="3837245"/>
            <a:ext cx="1097525" cy="1373786"/>
          </a:xfrm>
          <a:custGeom>
            <a:avLst/>
            <a:gdLst>
              <a:gd name="connsiteX0" fmla="*/ 496528 w 1097525"/>
              <a:gd name="connsiteY0" fmla="*/ 10683 h 1373786"/>
              <a:gd name="connsiteX1" fmla="*/ 467883 w 1097525"/>
              <a:gd name="connsiteY1" fmla="*/ 1134 h 1373786"/>
              <a:gd name="connsiteX2" fmla="*/ 372396 w 1097525"/>
              <a:gd name="connsiteY2" fmla="*/ 29779 h 1373786"/>
              <a:gd name="connsiteX3" fmla="*/ 267362 w 1097525"/>
              <a:gd name="connsiteY3" fmla="*/ 48875 h 1373786"/>
              <a:gd name="connsiteX4" fmla="*/ 238716 w 1097525"/>
              <a:gd name="connsiteY4" fmla="*/ 58424 h 1373786"/>
              <a:gd name="connsiteX5" fmla="*/ 190973 w 1097525"/>
              <a:gd name="connsiteY5" fmla="*/ 87068 h 1373786"/>
              <a:gd name="connsiteX6" fmla="*/ 143229 w 1097525"/>
              <a:gd name="connsiteY6" fmla="*/ 115713 h 1373786"/>
              <a:gd name="connsiteX7" fmla="*/ 95486 w 1097525"/>
              <a:gd name="connsiteY7" fmla="*/ 153906 h 1373786"/>
              <a:gd name="connsiteX8" fmla="*/ 66840 w 1097525"/>
              <a:gd name="connsiteY8" fmla="*/ 173002 h 1373786"/>
              <a:gd name="connsiteX9" fmla="*/ 57292 w 1097525"/>
              <a:gd name="connsiteY9" fmla="*/ 201647 h 1373786"/>
              <a:gd name="connsiteX10" fmla="*/ 38195 w 1097525"/>
              <a:gd name="connsiteY10" fmla="*/ 230291 h 1373786"/>
              <a:gd name="connsiteX11" fmla="*/ 19097 w 1097525"/>
              <a:gd name="connsiteY11" fmla="*/ 287581 h 1373786"/>
              <a:gd name="connsiteX12" fmla="*/ 9549 w 1097525"/>
              <a:gd name="connsiteY12" fmla="*/ 316225 h 1373786"/>
              <a:gd name="connsiteX13" fmla="*/ 0 w 1097525"/>
              <a:gd name="connsiteY13" fmla="*/ 344870 h 1373786"/>
              <a:gd name="connsiteX14" fmla="*/ 9549 w 1097525"/>
              <a:gd name="connsiteY14" fmla="*/ 507189 h 1373786"/>
              <a:gd name="connsiteX15" fmla="*/ 19097 w 1097525"/>
              <a:gd name="connsiteY15" fmla="*/ 535834 h 1373786"/>
              <a:gd name="connsiteX16" fmla="*/ 57292 w 1097525"/>
              <a:gd name="connsiteY16" fmla="*/ 574027 h 1373786"/>
              <a:gd name="connsiteX17" fmla="*/ 85938 w 1097525"/>
              <a:gd name="connsiteY17" fmla="*/ 602671 h 1373786"/>
              <a:gd name="connsiteX18" fmla="*/ 124132 w 1097525"/>
              <a:gd name="connsiteY18" fmla="*/ 650413 h 1373786"/>
              <a:gd name="connsiteX19" fmla="*/ 133681 w 1097525"/>
              <a:gd name="connsiteY19" fmla="*/ 688605 h 1373786"/>
              <a:gd name="connsiteX20" fmla="*/ 105035 w 1097525"/>
              <a:gd name="connsiteY20" fmla="*/ 745895 h 1373786"/>
              <a:gd name="connsiteX21" fmla="*/ 76389 w 1097525"/>
              <a:gd name="connsiteY21" fmla="*/ 764991 h 1373786"/>
              <a:gd name="connsiteX22" fmla="*/ 47743 w 1097525"/>
              <a:gd name="connsiteY22" fmla="*/ 822280 h 1373786"/>
              <a:gd name="connsiteX23" fmla="*/ 38195 w 1097525"/>
              <a:gd name="connsiteY23" fmla="*/ 850925 h 1373786"/>
              <a:gd name="connsiteX24" fmla="*/ 66840 w 1097525"/>
              <a:gd name="connsiteY24" fmla="*/ 1032341 h 1373786"/>
              <a:gd name="connsiteX25" fmla="*/ 76389 w 1097525"/>
              <a:gd name="connsiteY25" fmla="*/ 1060985 h 1373786"/>
              <a:gd name="connsiteX26" fmla="*/ 105035 w 1097525"/>
              <a:gd name="connsiteY26" fmla="*/ 1080082 h 1373786"/>
              <a:gd name="connsiteX27" fmla="*/ 124132 w 1097525"/>
              <a:gd name="connsiteY27" fmla="*/ 1108726 h 1373786"/>
              <a:gd name="connsiteX28" fmla="*/ 143229 w 1097525"/>
              <a:gd name="connsiteY28" fmla="*/ 1127823 h 1373786"/>
              <a:gd name="connsiteX29" fmla="*/ 181424 w 1097525"/>
              <a:gd name="connsiteY29" fmla="*/ 1175564 h 1373786"/>
              <a:gd name="connsiteX30" fmla="*/ 200521 w 1097525"/>
              <a:gd name="connsiteY30" fmla="*/ 1204209 h 1373786"/>
              <a:gd name="connsiteX31" fmla="*/ 257813 w 1097525"/>
              <a:gd name="connsiteY31" fmla="*/ 1232853 h 1373786"/>
              <a:gd name="connsiteX32" fmla="*/ 276910 w 1097525"/>
              <a:gd name="connsiteY32" fmla="*/ 1251950 h 1373786"/>
              <a:gd name="connsiteX33" fmla="*/ 343751 w 1097525"/>
              <a:gd name="connsiteY33" fmla="*/ 1280594 h 1373786"/>
              <a:gd name="connsiteX34" fmla="*/ 391494 w 1097525"/>
              <a:gd name="connsiteY34" fmla="*/ 1309239 h 1373786"/>
              <a:gd name="connsiteX35" fmla="*/ 420140 w 1097525"/>
              <a:gd name="connsiteY35" fmla="*/ 1328335 h 1373786"/>
              <a:gd name="connsiteX36" fmla="*/ 506077 w 1097525"/>
              <a:gd name="connsiteY36" fmla="*/ 1366528 h 1373786"/>
              <a:gd name="connsiteX37" fmla="*/ 687501 w 1097525"/>
              <a:gd name="connsiteY37" fmla="*/ 1356980 h 1373786"/>
              <a:gd name="connsiteX38" fmla="*/ 782987 w 1097525"/>
              <a:gd name="connsiteY38" fmla="*/ 1328335 h 1373786"/>
              <a:gd name="connsiteX39" fmla="*/ 840279 w 1097525"/>
              <a:gd name="connsiteY39" fmla="*/ 1299691 h 1373786"/>
              <a:gd name="connsiteX40" fmla="*/ 859376 w 1097525"/>
              <a:gd name="connsiteY40" fmla="*/ 1280594 h 1373786"/>
              <a:gd name="connsiteX41" fmla="*/ 897571 w 1097525"/>
              <a:gd name="connsiteY41" fmla="*/ 1261498 h 1373786"/>
              <a:gd name="connsiteX42" fmla="*/ 907119 w 1097525"/>
              <a:gd name="connsiteY42" fmla="*/ 1223305 h 1373786"/>
              <a:gd name="connsiteX43" fmla="*/ 973960 w 1097525"/>
              <a:gd name="connsiteY43" fmla="*/ 1156467 h 1373786"/>
              <a:gd name="connsiteX44" fmla="*/ 1031251 w 1097525"/>
              <a:gd name="connsiteY44" fmla="*/ 1060985 h 1373786"/>
              <a:gd name="connsiteX45" fmla="*/ 1050349 w 1097525"/>
              <a:gd name="connsiteY45" fmla="*/ 1003696 h 1373786"/>
              <a:gd name="connsiteX46" fmla="*/ 1059897 w 1097525"/>
              <a:gd name="connsiteY46" fmla="*/ 975052 h 1373786"/>
              <a:gd name="connsiteX47" fmla="*/ 1078994 w 1097525"/>
              <a:gd name="connsiteY47" fmla="*/ 889118 h 1373786"/>
              <a:gd name="connsiteX48" fmla="*/ 1050349 w 1097525"/>
              <a:gd name="connsiteY48" fmla="*/ 831828 h 1373786"/>
              <a:gd name="connsiteX49" fmla="*/ 1040800 w 1097525"/>
              <a:gd name="connsiteY49" fmla="*/ 803184 h 1373786"/>
              <a:gd name="connsiteX50" fmla="*/ 1002605 w 1097525"/>
              <a:gd name="connsiteY50" fmla="*/ 764991 h 1373786"/>
              <a:gd name="connsiteX51" fmla="*/ 993057 w 1097525"/>
              <a:gd name="connsiteY51" fmla="*/ 583575 h 1373786"/>
              <a:gd name="connsiteX52" fmla="*/ 1021703 w 1097525"/>
              <a:gd name="connsiteY52" fmla="*/ 574027 h 1373786"/>
              <a:gd name="connsiteX53" fmla="*/ 1040800 w 1097525"/>
              <a:gd name="connsiteY53" fmla="*/ 554930 h 1373786"/>
              <a:gd name="connsiteX54" fmla="*/ 1069446 w 1097525"/>
              <a:gd name="connsiteY54" fmla="*/ 507189 h 1373786"/>
              <a:gd name="connsiteX55" fmla="*/ 1069446 w 1097525"/>
              <a:gd name="connsiteY55" fmla="*/ 278032 h 1373786"/>
              <a:gd name="connsiteX56" fmla="*/ 1040800 w 1097525"/>
              <a:gd name="connsiteY56" fmla="*/ 258936 h 1373786"/>
              <a:gd name="connsiteX57" fmla="*/ 1002605 w 1097525"/>
              <a:gd name="connsiteY57" fmla="*/ 211195 h 1373786"/>
              <a:gd name="connsiteX58" fmla="*/ 964411 w 1097525"/>
              <a:gd name="connsiteY58" fmla="*/ 153906 h 1373786"/>
              <a:gd name="connsiteX59" fmla="*/ 945314 w 1097525"/>
              <a:gd name="connsiteY59" fmla="*/ 134809 h 1373786"/>
              <a:gd name="connsiteX60" fmla="*/ 888022 w 1097525"/>
              <a:gd name="connsiteY60" fmla="*/ 115713 h 1373786"/>
              <a:gd name="connsiteX61" fmla="*/ 859376 w 1097525"/>
              <a:gd name="connsiteY61" fmla="*/ 106165 h 1373786"/>
              <a:gd name="connsiteX62" fmla="*/ 802084 w 1097525"/>
              <a:gd name="connsiteY62" fmla="*/ 67972 h 1373786"/>
              <a:gd name="connsiteX63" fmla="*/ 744793 w 1097525"/>
              <a:gd name="connsiteY63" fmla="*/ 48875 h 1373786"/>
              <a:gd name="connsiteX64" fmla="*/ 716147 w 1097525"/>
              <a:gd name="connsiteY64" fmla="*/ 39327 h 1373786"/>
              <a:gd name="connsiteX65" fmla="*/ 677952 w 1097525"/>
              <a:gd name="connsiteY65" fmla="*/ 29779 h 1373786"/>
              <a:gd name="connsiteX66" fmla="*/ 611112 w 1097525"/>
              <a:gd name="connsiteY66" fmla="*/ 10683 h 1373786"/>
              <a:gd name="connsiteX67" fmla="*/ 429688 w 1097525"/>
              <a:gd name="connsiteY67" fmla="*/ 1134 h 1373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</a:cxnLst>
            <a:rect l="l" t="t" r="r" b="b"/>
            <a:pathLst>
              <a:path w="1097525" h="1373786">
                <a:moveTo>
                  <a:pt x="496528" y="10683"/>
                </a:moveTo>
                <a:cubicBezTo>
                  <a:pt x="486980" y="7500"/>
                  <a:pt x="477948" y="1134"/>
                  <a:pt x="467883" y="1134"/>
                </a:cubicBezTo>
                <a:cubicBezTo>
                  <a:pt x="452010" y="1134"/>
                  <a:pt x="377943" y="28670"/>
                  <a:pt x="372396" y="29779"/>
                </a:cubicBezTo>
                <a:cubicBezTo>
                  <a:pt x="305669" y="43124"/>
                  <a:pt x="340662" y="36659"/>
                  <a:pt x="267362" y="48875"/>
                </a:cubicBezTo>
                <a:cubicBezTo>
                  <a:pt x="257813" y="52058"/>
                  <a:pt x="247347" y="53246"/>
                  <a:pt x="238716" y="58424"/>
                </a:cubicBezTo>
                <a:cubicBezTo>
                  <a:pt x="173183" y="97742"/>
                  <a:pt x="272116" y="60021"/>
                  <a:pt x="190973" y="87068"/>
                </a:cubicBezTo>
                <a:cubicBezTo>
                  <a:pt x="153670" y="124369"/>
                  <a:pt x="192812" y="90923"/>
                  <a:pt x="143229" y="115713"/>
                </a:cubicBezTo>
                <a:cubicBezTo>
                  <a:pt x="104045" y="135304"/>
                  <a:pt x="125090" y="130224"/>
                  <a:pt x="95486" y="153906"/>
                </a:cubicBezTo>
                <a:cubicBezTo>
                  <a:pt x="86525" y="161075"/>
                  <a:pt x="76389" y="166637"/>
                  <a:pt x="66840" y="173002"/>
                </a:cubicBezTo>
                <a:cubicBezTo>
                  <a:pt x="63657" y="182550"/>
                  <a:pt x="61793" y="192645"/>
                  <a:pt x="57292" y="201647"/>
                </a:cubicBezTo>
                <a:cubicBezTo>
                  <a:pt x="52160" y="211911"/>
                  <a:pt x="42856" y="219805"/>
                  <a:pt x="38195" y="230291"/>
                </a:cubicBezTo>
                <a:cubicBezTo>
                  <a:pt x="30019" y="248686"/>
                  <a:pt x="25463" y="268484"/>
                  <a:pt x="19097" y="287581"/>
                </a:cubicBezTo>
                <a:lnTo>
                  <a:pt x="9549" y="316225"/>
                </a:lnTo>
                <a:lnTo>
                  <a:pt x="0" y="344870"/>
                </a:lnTo>
                <a:cubicBezTo>
                  <a:pt x="3183" y="398976"/>
                  <a:pt x="4156" y="453258"/>
                  <a:pt x="9549" y="507189"/>
                </a:cubicBezTo>
                <a:cubicBezTo>
                  <a:pt x="10551" y="517204"/>
                  <a:pt x="13247" y="527644"/>
                  <a:pt x="19097" y="535834"/>
                </a:cubicBezTo>
                <a:cubicBezTo>
                  <a:pt x="29562" y="550485"/>
                  <a:pt x="44560" y="561296"/>
                  <a:pt x="57292" y="574027"/>
                </a:cubicBezTo>
                <a:lnTo>
                  <a:pt x="85938" y="602671"/>
                </a:lnTo>
                <a:cubicBezTo>
                  <a:pt x="117149" y="696306"/>
                  <a:pt x="66549" y="564044"/>
                  <a:pt x="124132" y="650413"/>
                </a:cubicBezTo>
                <a:cubicBezTo>
                  <a:pt x="131411" y="661331"/>
                  <a:pt x="130498" y="675874"/>
                  <a:pt x="133681" y="688605"/>
                </a:cubicBezTo>
                <a:cubicBezTo>
                  <a:pt x="125915" y="711902"/>
                  <a:pt x="123544" y="727386"/>
                  <a:pt x="105035" y="745895"/>
                </a:cubicBezTo>
                <a:cubicBezTo>
                  <a:pt x="96920" y="754009"/>
                  <a:pt x="85938" y="758626"/>
                  <a:pt x="76389" y="764991"/>
                </a:cubicBezTo>
                <a:cubicBezTo>
                  <a:pt x="52385" y="836999"/>
                  <a:pt x="84767" y="748234"/>
                  <a:pt x="47743" y="822280"/>
                </a:cubicBezTo>
                <a:cubicBezTo>
                  <a:pt x="43242" y="831282"/>
                  <a:pt x="41378" y="841377"/>
                  <a:pt x="38195" y="850925"/>
                </a:cubicBezTo>
                <a:cubicBezTo>
                  <a:pt x="49286" y="995116"/>
                  <a:pt x="34620" y="935687"/>
                  <a:pt x="66840" y="1032341"/>
                </a:cubicBezTo>
                <a:cubicBezTo>
                  <a:pt x="70023" y="1041889"/>
                  <a:pt x="68015" y="1055402"/>
                  <a:pt x="76389" y="1060985"/>
                </a:cubicBezTo>
                <a:lnTo>
                  <a:pt x="105035" y="1080082"/>
                </a:lnTo>
                <a:cubicBezTo>
                  <a:pt x="111401" y="1089630"/>
                  <a:pt x="116963" y="1099765"/>
                  <a:pt x="124132" y="1108726"/>
                </a:cubicBezTo>
                <a:cubicBezTo>
                  <a:pt x="129756" y="1115756"/>
                  <a:pt x="138597" y="1120104"/>
                  <a:pt x="143229" y="1127823"/>
                </a:cubicBezTo>
                <a:cubicBezTo>
                  <a:pt x="173977" y="1179067"/>
                  <a:pt x="124371" y="1137529"/>
                  <a:pt x="181424" y="1175564"/>
                </a:cubicBezTo>
                <a:cubicBezTo>
                  <a:pt x="187790" y="1185112"/>
                  <a:pt x="192406" y="1196095"/>
                  <a:pt x="200521" y="1204209"/>
                </a:cubicBezTo>
                <a:cubicBezTo>
                  <a:pt x="219031" y="1222718"/>
                  <a:pt x="234516" y="1225088"/>
                  <a:pt x="257813" y="1232853"/>
                </a:cubicBezTo>
                <a:cubicBezTo>
                  <a:pt x="264179" y="1239219"/>
                  <a:pt x="269419" y="1246957"/>
                  <a:pt x="276910" y="1251950"/>
                </a:cubicBezTo>
                <a:cubicBezTo>
                  <a:pt x="300507" y="1267681"/>
                  <a:pt x="318289" y="1272107"/>
                  <a:pt x="343751" y="1280594"/>
                </a:cubicBezTo>
                <a:cubicBezTo>
                  <a:pt x="381050" y="1317893"/>
                  <a:pt x="341914" y="1284451"/>
                  <a:pt x="391494" y="1309239"/>
                </a:cubicBezTo>
                <a:cubicBezTo>
                  <a:pt x="401758" y="1314371"/>
                  <a:pt x="409653" y="1323674"/>
                  <a:pt x="420140" y="1328335"/>
                </a:cubicBezTo>
                <a:cubicBezTo>
                  <a:pt x="522407" y="1373786"/>
                  <a:pt x="441248" y="1323311"/>
                  <a:pt x="506077" y="1366528"/>
                </a:cubicBezTo>
                <a:cubicBezTo>
                  <a:pt x="566552" y="1363345"/>
                  <a:pt x="627170" y="1362226"/>
                  <a:pt x="687501" y="1356980"/>
                </a:cubicBezTo>
                <a:cubicBezTo>
                  <a:pt x="702848" y="1355646"/>
                  <a:pt x="778249" y="1331494"/>
                  <a:pt x="782987" y="1328335"/>
                </a:cubicBezTo>
                <a:cubicBezTo>
                  <a:pt x="820008" y="1303656"/>
                  <a:pt x="800746" y="1312868"/>
                  <a:pt x="840279" y="1299691"/>
                </a:cubicBezTo>
                <a:cubicBezTo>
                  <a:pt x="846645" y="1293325"/>
                  <a:pt x="851885" y="1285587"/>
                  <a:pt x="859376" y="1280594"/>
                </a:cubicBezTo>
                <a:cubicBezTo>
                  <a:pt x="871220" y="1272699"/>
                  <a:pt x="888458" y="1272433"/>
                  <a:pt x="897571" y="1261498"/>
                </a:cubicBezTo>
                <a:cubicBezTo>
                  <a:pt x="905972" y="1251417"/>
                  <a:pt x="900164" y="1234433"/>
                  <a:pt x="907119" y="1223305"/>
                </a:cubicBezTo>
                <a:cubicBezTo>
                  <a:pt x="944243" y="1163908"/>
                  <a:pt x="940547" y="1206585"/>
                  <a:pt x="973960" y="1156467"/>
                </a:cubicBezTo>
                <a:cubicBezTo>
                  <a:pt x="996380" y="1122838"/>
                  <a:pt x="1016569" y="1097688"/>
                  <a:pt x="1031251" y="1060985"/>
                </a:cubicBezTo>
                <a:cubicBezTo>
                  <a:pt x="1038727" y="1042295"/>
                  <a:pt x="1043983" y="1022792"/>
                  <a:pt x="1050349" y="1003696"/>
                </a:cubicBezTo>
                <a:cubicBezTo>
                  <a:pt x="1053532" y="994148"/>
                  <a:pt x="1057456" y="984816"/>
                  <a:pt x="1059897" y="975052"/>
                </a:cubicBezTo>
                <a:cubicBezTo>
                  <a:pt x="1073382" y="921115"/>
                  <a:pt x="1066872" y="949727"/>
                  <a:pt x="1078994" y="889118"/>
                </a:cubicBezTo>
                <a:cubicBezTo>
                  <a:pt x="1055447" y="794927"/>
                  <a:pt x="1086831" y="892628"/>
                  <a:pt x="1050349" y="831828"/>
                </a:cubicBezTo>
                <a:cubicBezTo>
                  <a:pt x="1045171" y="823198"/>
                  <a:pt x="1046650" y="811374"/>
                  <a:pt x="1040800" y="803184"/>
                </a:cubicBezTo>
                <a:cubicBezTo>
                  <a:pt x="1030334" y="788533"/>
                  <a:pt x="1002605" y="764991"/>
                  <a:pt x="1002605" y="764991"/>
                </a:cubicBezTo>
                <a:cubicBezTo>
                  <a:pt x="967834" y="695450"/>
                  <a:pt x="963319" y="702518"/>
                  <a:pt x="993057" y="583575"/>
                </a:cubicBezTo>
                <a:cubicBezTo>
                  <a:pt x="995498" y="573810"/>
                  <a:pt x="1012154" y="577210"/>
                  <a:pt x="1021703" y="574027"/>
                </a:cubicBezTo>
                <a:cubicBezTo>
                  <a:pt x="1028069" y="567661"/>
                  <a:pt x="1036168" y="562649"/>
                  <a:pt x="1040800" y="554930"/>
                </a:cubicBezTo>
                <a:cubicBezTo>
                  <a:pt x="1077987" y="492955"/>
                  <a:pt x="1021058" y="555577"/>
                  <a:pt x="1069446" y="507189"/>
                </a:cubicBezTo>
                <a:cubicBezTo>
                  <a:pt x="1097525" y="422951"/>
                  <a:pt x="1096949" y="436169"/>
                  <a:pt x="1069446" y="278032"/>
                </a:cubicBezTo>
                <a:cubicBezTo>
                  <a:pt x="1067480" y="266726"/>
                  <a:pt x="1050349" y="265301"/>
                  <a:pt x="1040800" y="258936"/>
                </a:cubicBezTo>
                <a:cubicBezTo>
                  <a:pt x="1019296" y="194428"/>
                  <a:pt x="1049119" y="264351"/>
                  <a:pt x="1002605" y="211195"/>
                </a:cubicBezTo>
                <a:cubicBezTo>
                  <a:pt x="987491" y="193923"/>
                  <a:pt x="980640" y="170135"/>
                  <a:pt x="964411" y="153906"/>
                </a:cubicBezTo>
                <a:cubicBezTo>
                  <a:pt x="958045" y="147540"/>
                  <a:pt x="953366" y="138835"/>
                  <a:pt x="945314" y="134809"/>
                </a:cubicBezTo>
                <a:cubicBezTo>
                  <a:pt x="927309" y="125807"/>
                  <a:pt x="907119" y="122078"/>
                  <a:pt x="888022" y="115713"/>
                </a:cubicBezTo>
                <a:lnTo>
                  <a:pt x="859376" y="106165"/>
                </a:lnTo>
                <a:cubicBezTo>
                  <a:pt x="840279" y="93434"/>
                  <a:pt x="823858" y="75230"/>
                  <a:pt x="802084" y="67972"/>
                </a:cubicBezTo>
                <a:lnTo>
                  <a:pt x="744793" y="48875"/>
                </a:lnTo>
                <a:cubicBezTo>
                  <a:pt x="735244" y="45692"/>
                  <a:pt x="725912" y="41768"/>
                  <a:pt x="716147" y="39327"/>
                </a:cubicBezTo>
                <a:cubicBezTo>
                  <a:pt x="703415" y="36144"/>
                  <a:pt x="690571" y="33384"/>
                  <a:pt x="677952" y="29779"/>
                </a:cubicBezTo>
                <a:cubicBezTo>
                  <a:pt x="654908" y="23195"/>
                  <a:pt x="635535" y="13397"/>
                  <a:pt x="611112" y="10683"/>
                </a:cubicBezTo>
                <a:cubicBezTo>
                  <a:pt x="514965" y="0"/>
                  <a:pt x="503079" y="1134"/>
                  <a:pt x="429688" y="1134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818604" y="3853073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818604" y="4797973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q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711048" y="5881696"/>
            <a:ext cx="1682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Venn diagram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-conditional Statement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578" y="1695449"/>
            <a:ext cx="6483572" cy="3794769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ng into English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376" y="1739900"/>
            <a:ext cx="7638898" cy="3950832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ng into Englis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79927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ym typeface="Wingdings"/>
              </a:rPr>
              <a:t>	</a:t>
            </a:r>
            <a:r>
              <a:rPr lang="en-US" sz="2400" dirty="0" smtClean="0">
                <a:sym typeface="Wingdings"/>
              </a:rPr>
              <a:t>Great for developing intuition about propositional operators.</a:t>
            </a:r>
          </a:p>
          <a:p>
            <a:pPr>
              <a:buNone/>
            </a:pPr>
            <a:endParaRPr lang="en-US" sz="2800" dirty="0" smtClean="0">
              <a:sym typeface="Wingdings"/>
            </a:endParaRPr>
          </a:p>
          <a:p>
            <a:pPr>
              <a:buNone/>
            </a:pP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	</a:t>
            </a:r>
            <a:endParaRPr lang="en-US" sz="2800" dirty="0" smtClean="0">
              <a:sym typeface="Wingding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87376" y="2718915"/>
            <a:ext cx="5629816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cap="small" dirty="0" smtClean="0">
                <a:solidFill>
                  <a:srgbClr val="FF0000"/>
                </a:solidFill>
              </a:rPr>
              <a:t>IF</a:t>
            </a:r>
            <a:r>
              <a:rPr lang="en-US" sz="2400" dirty="0" smtClean="0"/>
              <a:t> </a:t>
            </a:r>
            <a:r>
              <a:rPr lang="en-US" sz="2400" dirty="0" err="1" smtClean="0"/>
              <a:t>p</a:t>
            </a:r>
            <a:r>
              <a:rPr lang="en-US" sz="2400" dirty="0" smtClean="0"/>
              <a:t> (is true) then </a:t>
            </a:r>
            <a:r>
              <a:rPr lang="en-US" sz="2400" dirty="0" err="1" smtClean="0"/>
              <a:t>q</a:t>
            </a:r>
            <a:r>
              <a:rPr lang="en-US" sz="2400" dirty="0" smtClean="0"/>
              <a:t> (must be true)</a:t>
            </a:r>
            <a:endParaRPr lang="en-US" sz="2400" dirty="0" smtClean="0"/>
          </a:p>
          <a:p>
            <a:r>
              <a:rPr lang="en-US" sz="2400" dirty="0" err="1" smtClean="0"/>
              <a:t>p</a:t>
            </a:r>
            <a:r>
              <a:rPr lang="en-US" sz="2400" dirty="0" smtClean="0"/>
              <a:t> </a:t>
            </a:r>
            <a:r>
              <a:rPr lang="en-US" sz="2400" dirty="0" smtClean="0"/>
              <a:t>(is true) </a:t>
            </a:r>
            <a:r>
              <a:rPr lang="en-US" sz="2400" cap="small" dirty="0" smtClean="0">
                <a:solidFill>
                  <a:srgbClr val="FF0000"/>
                </a:solidFill>
              </a:rPr>
              <a:t>ONLY IF</a:t>
            </a:r>
            <a:r>
              <a:rPr lang="en-US" sz="2400" cap="small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/>
              <a:t>q</a:t>
            </a:r>
            <a:r>
              <a:rPr lang="en-US" sz="2400" dirty="0" smtClean="0"/>
              <a:t> </a:t>
            </a:r>
            <a:r>
              <a:rPr lang="en-US" sz="2400" dirty="0" smtClean="0"/>
              <a:t>(is true)</a:t>
            </a:r>
          </a:p>
          <a:p>
            <a:r>
              <a:rPr lang="en-US" sz="2400" cap="small" dirty="0" smtClean="0">
                <a:solidFill>
                  <a:srgbClr val="FF0000"/>
                </a:solidFill>
              </a:rPr>
              <a:t>IF</a:t>
            </a:r>
            <a:r>
              <a:rPr lang="en-US" sz="2400" dirty="0" smtClean="0"/>
              <a:t> I am elected (</a:t>
            </a:r>
            <a:r>
              <a:rPr lang="en-US" sz="2400" dirty="0" err="1" smtClean="0"/>
              <a:t>p</a:t>
            </a:r>
            <a:r>
              <a:rPr lang="en-US" sz="2400" dirty="0" smtClean="0"/>
              <a:t>) then I will lower taxes (</a:t>
            </a:r>
            <a:r>
              <a:rPr lang="en-US" sz="2400" dirty="0" err="1" smtClean="0"/>
              <a:t>q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469" y="2776844"/>
            <a:ext cx="2065547" cy="24700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58662" y="5052517"/>
            <a:ext cx="40348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p</a:t>
            </a:r>
            <a:r>
              <a:rPr lang="en-US" sz="2400" dirty="0" smtClean="0"/>
              <a:t> </a:t>
            </a:r>
            <a:r>
              <a:rPr lang="en-US" sz="2400" dirty="0" smtClean="0"/>
              <a:t>is</a:t>
            </a:r>
            <a:r>
              <a:rPr lang="en-US" sz="2400" dirty="0" smtClean="0"/>
              <a:t> a </a:t>
            </a:r>
            <a:r>
              <a:rPr lang="en-US" sz="2400" dirty="0" smtClean="0">
                <a:solidFill>
                  <a:srgbClr val="C70F05"/>
                </a:solidFill>
              </a:rPr>
              <a:t>sufficien</a:t>
            </a:r>
            <a:r>
              <a:rPr lang="en-US" sz="2400" dirty="0" smtClean="0"/>
              <a:t>t condition for </a:t>
            </a:r>
            <a:r>
              <a:rPr lang="en-US" sz="2400" dirty="0" err="1" smtClean="0"/>
              <a:t>q</a:t>
            </a:r>
            <a:endParaRPr lang="en-US" sz="2400" dirty="0" smtClean="0"/>
          </a:p>
          <a:p>
            <a:r>
              <a:rPr lang="en-US" sz="2400" dirty="0" err="1" smtClean="0"/>
              <a:t>q</a:t>
            </a:r>
            <a:r>
              <a:rPr lang="en-US" sz="2400" dirty="0" smtClean="0"/>
              <a:t> </a:t>
            </a:r>
            <a:r>
              <a:rPr lang="en-US" sz="2400" dirty="0" smtClean="0"/>
              <a:t>is</a:t>
            </a:r>
            <a:r>
              <a:rPr lang="en-US" sz="2400" dirty="0" smtClean="0"/>
              <a:t> a </a:t>
            </a:r>
            <a:r>
              <a:rPr lang="en-US" sz="2400" dirty="0" smtClean="0">
                <a:solidFill>
                  <a:srgbClr val="C70F05"/>
                </a:solidFill>
              </a:rPr>
              <a:t>necessary</a:t>
            </a:r>
            <a:r>
              <a:rPr lang="en-US" sz="2400" dirty="0" smtClean="0"/>
              <a:t> condition for </a:t>
            </a:r>
            <a:r>
              <a:rPr lang="en-US" sz="2400" dirty="0" err="1" smtClean="0"/>
              <a:t>p</a:t>
            </a:r>
            <a:endParaRPr lang="en-US" sz="2400" dirty="0"/>
          </a:p>
        </p:txBody>
      </p:sp>
      <p:sp>
        <p:nvSpPr>
          <p:cNvPr id="9" name="Rounded Rectangle 8"/>
          <p:cNvSpPr/>
          <p:nvPr/>
        </p:nvSpPr>
        <p:spPr>
          <a:xfrm>
            <a:off x="3128818" y="2459741"/>
            <a:ext cx="5788374" cy="1754350"/>
          </a:xfrm>
          <a:prstGeom prst="roundRect">
            <a:avLst/>
          </a:prstGeom>
          <a:noFill/>
          <a:ln w="190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3287376" y="4910357"/>
            <a:ext cx="4424988" cy="1269770"/>
          </a:xfrm>
          <a:prstGeom prst="roundRect">
            <a:avLst/>
          </a:prstGeom>
          <a:noFill/>
          <a:ln w="190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cop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2800" b="1" dirty="0" smtClean="0">
                <a:solidFill>
                  <a:srgbClr val="FF0000"/>
                </a:solidFill>
              </a:rPr>
              <a:t>Discrete </a:t>
            </a:r>
            <a:r>
              <a:rPr lang="en-US" sz="2800" b="1" dirty="0">
                <a:solidFill>
                  <a:srgbClr val="FF0000"/>
                </a:solidFill>
              </a:rPr>
              <a:t>mathematics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/>
              <a:t>studies mathematical </a:t>
            </a:r>
            <a:r>
              <a:rPr lang="en-US" sz="2800" dirty="0"/>
              <a:t>structures that are </a:t>
            </a:r>
            <a:r>
              <a:rPr lang="en-US" sz="2800" dirty="0" smtClean="0"/>
              <a:t>fundamentally </a:t>
            </a:r>
            <a:r>
              <a:rPr lang="en-US" sz="2800" b="1" dirty="0" smtClean="0">
                <a:solidFill>
                  <a:srgbClr val="FF0000"/>
                </a:solidFill>
              </a:rPr>
              <a:t>discrete</a:t>
            </a:r>
            <a:r>
              <a:rPr lang="en-US" sz="2800" dirty="0"/>
              <a:t>,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0000FF"/>
                </a:solidFill>
              </a:rPr>
              <a:t>not </a:t>
            </a:r>
            <a:r>
              <a:rPr lang="en-US" sz="2800" dirty="0">
                <a:solidFill>
                  <a:srgbClr val="0000FF"/>
                </a:solidFill>
              </a:rPr>
              <a:t>supporting </a:t>
            </a:r>
            <a:r>
              <a:rPr lang="en-US" sz="2800" dirty="0" smtClean="0">
                <a:solidFill>
                  <a:srgbClr val="0000FF"/>
                </a:solidFill>
              </a:rPr>
              <a:t>or requiring </a:t>
            </a:r>
            <a:r>
              <a:rPr lang="en-US" sz="2800" dirty="0">
                <a:solidFill>
                  <a:srgbClr val="0000FF"/>
                </a:solidFill>
              </a:rPr>
              <a:t>the notion of </a:t>
            </a:r>
            <a:r>
              <a:rPr lang="en-US" sz="2800" b="1" dirty="0">
                <a:solidFill>
                  <a:srgbClr val="0000FF"/>
                </a:solidFill>
              </a:rPr>
              <a:t>continuity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smtClean="0"/>
              <a:t>(Wikipedia).</a:t>
            </a:r>
          </a:p>
          <a:p>
            <a:pPr>
              <a:lnSpc>
                <a:spcPct val="150000"/>
              </a:lnSpc>
              <a:buNone/>
            </a:pPr>
            <a:endParaRPr lang="en-US" sz="2800" dirty="0" smtClean="0"/>
          </a:p>
          <a:p>
            <a:pPr>
              <a:lnSpc>
                <a:spcPct val="150000"/>
              </a:lnSpc>
              <a:buNone/>
            </a:pPr>
            <a:r>
              <a:rPr lang="en-US" sz="2800" dirty="0" smtClean="0"/>
              <a:t>Deals with </a:t>
            </a:r>
            <a:r>
              <a:rPr lang="en-US" sz="2800" b="1" dirty="0" smtClean="0">
                <a:solidFill>
                  <a:srgbClr val="FF0000"/>
                </a:solidFill>
              </a:rPr>
              <a:t>countable</a:t>
            </a:r>
            <a:r>
              <a:rPr lang="en-US" sz="2800" dirty="0" smtClean="0"/>
              <a:t> things.</a:t>
            </a:r>
            <a:endParaRPr lang="en-US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ng into Englis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800" dirty="0" smtClean="0">
                <a:sym typeface="Wingdings"/>
              </a:rPr>
              <a:t>	</a:t>
            </a:r>
            <a:r>
              <a:rPr lang="en-US" sz="2800" b="1" dirty="0" smtClean="0">
                <a:sym typeface="Wingdings"/>
              </a:rPr>
              <a:t>Example 1</a:t>
            </a:r>
            <a:r>
              <a:rPr lang="en-US" sz="2800" dirty="0" smtClean="0">
                <a:sym typeface="Wingdings"/>
              </a:rPr>
              <a:t>.  </a:t>
            </a:r>
            <a:r>
              <a:rPr lang="en-US" sz="2800" dirty="0" err="1" smtClean="0">
                <a:sym typeface="Wingdings"/>
              </a:rPr>
              <a:t>p</a:t>
            </a:r>
            <a:r>
              <a:rPr lang="en-US" sz="2800" dirty="0" smtClean="0">
                <a:sym typeface="Wingdings"/>
              </a:rPr>
              <a:t> =</a:t>
            </a:r>
            <a:r>
              <a:rPr lang="en-US" sz="2800" dirty="0" smtClean="0">
                <a:sym typeface="Wingdings"/>
              </a:rPr>
              <a:t> </a:t>
            </a:r>
            <a:r>
              <a:rPr lang="en-US" sz="2800" dirty="0" smtClean="0">
                <a:sym typeface="Wingdings"/>
              </a:rPr>
              <a:t>M</a:t>
            </a:r>
            <a:r>
              <a:rPr lang="en-US" sz="2800" dirty="0" smtClean="0">
                <a:sym typeface="Wingdings"/>
              </a:rPr>
              <a:t>idwest</a:t>
            </a:r>
            <a:r>
              <a:rPr lang="en-US" sz="2800" dirty="0" smtClean="0">
                <a:sym typeface="Wingdings"/>
              </a:rPr>
              <a:t>	</a:t>
            </a:r>
            <a:r>
              <a:rPr lang="en-US" sz="2800" dirty="0" err="1" smtClean="0">
                <a:sym typeface="Wingdings"/>
              </a:rPr>
              <a:t>q</a:t>
            </a:r>
            <a:r>
              <a:rPr lang="en-US" sz="2800" dirty="0" smtClean="0">
                <a:sym typeface="Wingdings"/>
              </a:rPr>
              <a:t> =</a:t>
            </a:r>
            <a:r>
              <a:rPr lang="en-US" sz="2800" dirty="0" smtClean="0">
                <a:sym typeface="Wingdings"/>
              </a:rPr>
              <a:t> </a:t>
            </a:r>
            <a:r>
              <a:rPr lang="en-US" sz="2800" dirty="0" smtClean="0">
                <a:sym typeface="Wingdings"/>
              </a:rPr>
              <a:t>I</a:t>
            </a:r>
            <a:r>
              <a:rPr lang="en-US" sz="2800" dirty="0" smtClean="0">
                <a:sym typeface="Wingdings"/>
              </a:rPr>
              <a:t>owa</a:t>
            </a:r>
            <a:endParaRPr lang="en-US" sz="2800" dirty="0" smtClean="0">
              <a:sym typeface="Wingdings"/>
            </a:endParaRPr>
          </a:p>
          <a:p>
            <a:pPr>
              <a:buNone/>
            </a:pPr>
            <a:r>
              <a:rPr lang="en-US" sz="2800" dirty="0" smtClean="0">
                <a:sym typeface="Wingdings"/>
              </a:rPr>
              <a:t>	</a:t>
            </a:r>
            <a:r>
              <a:rPr lang="en-US" sz="2800" cap="small" dirty="0" smtClean="0">
                <a:solidFill>
                  <a:srgbClr val="FF0000"/>
                </a:solidFill>
                <a:sym typeface="Wingdings"/>
              </a:rPr>
              <a:t>if</a:t>
            </a:r>
            <a:r>
              <a:rPr lang="en-US" sz="2800" dirty="0" smtClean="0">
                <a:sym typeface="Wingdings"/>
              </a:rPr>
              <a:t> I live in Iowa then I live in the</a:t>
            </a:r>
            <a:r>
              <a:rPr lang="en-US" sz="2800" dirty="0" smtClean="0">
                <a:sym typeface="Wingdings"/>
              </a:rPr>
              <a:t> </a:t>
            </a:r>
            <a:r>
              <a:rPr lang="en-US" sz="2800" dirty="0" smtClean="0">
                <a:sym typeface="Wingdings"/>
              </a:rPr>
              <a:t>M</a:t>
            </a:r>
            <a:r>
              <a:rPr lang="en-US" sz="2800" dirty="0" smtClean="0">
                <a:sym typeface="Wingdings"/>
              </a:rPr>
              <a:t>idwest</a:t>
            </a:r>
            <a:endParaRPr lang="en-US" sz="2800" dirty="0" smtClean="0">
              <a:sym typeface="Wingdings"/>
            </a:endParaRPr>
          </a:p>
          <a:p>
            <a:pPr>
              <a:buNone/>
            </a:pPr>
            <a:r>
              <a:rPr lang="en-US" sz="2800" dirty="0" smtClean="0">
                <a:sym typeface="Wingdings"/>
              </a:rPr>
              <a:t>	I live in</a:t>
            </a:r>
            <a:r>
              <a:rPr lang="en-US" sz="2800" dirty="0" smtClean="0">
                <a:sym typeface="Wingdings"/>
              </a:rPr>
              <a:t> Iowa </a:t>
            </a:r>
            <a:r>
              <a:rPr lang="en-US" sz="2800" cap="small" dirty="0" smtClean="0">
                <a:solidFill>
                  <a:srgbClr val="FF0000"/>
                </a:solidFill>
                <a:sym typeface="Wingdings"/>
              </a:rPr>
              <a:t>only </a:t>
            </a:r>
            <a:r>
              <a:rPr lang="en-US" sz="2800" cap="small" dirty="0" smtClean="0">
                <a:solidFill>
                  <a:srgbClr val="FF0000"/>
                </a:solidFill>
                <a:sym typeface="Wingdings"/>
              </a:rPr>
              <a:t>if </a:t>
            </a:r>
            <a:r>
              <a:rPr lang="en-US" sz="2800" dirty="0" smtClean="0">
                <a:sym typeface="Wingdings"/>
              </a:rPr>
              <a:t>I live in</a:t>
            </a:r>
            <a:r>
              <a:rPr lang="en-US" sz="2800" dirty="0" smtClean="0">
                <a:sym typeface="Wingdings"/>
              </a:rPr>
              <a:t> the Midwest</a:t>
            </a:r>
          </a:p>
          <a:p>
            <a:pPr>
              <a:buNone/>
            </a:pPr>
            <a:endParaRPr lang="en-US" sz="2800" dirty="0" smtClean="0">
              <a:sym typeface="Wingdings"/>
            </a:endParaRPr>
          </a:p>
          <a:p>
            <a:pPr>
              <a:buNone/>
            </a:pP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	</a:t>
            </a:r>
            <a:r>
              <a:rPr lang="en-US" sz="2800" b="1" dirty="0" smtClean="0">
                <a:solidFill>
                  <a:schemeClr val="tx2"/>
                </a:solidFill>
                <a:sym typeface="Wingdings"/>
              </a:rPr>
              <a:t>Example 2</a:t>
            </a:r>
            <a:r>
              <a:rPr lang="en-US" sz="2800" dirty="0" smtClean="0">
                <a:solidFill>
                  <a:schemeClr val="tx2"/>
                </a:solidFill>
                <a:sym typeface="Wingdings"/>
              </a:rPr>
              <a:t>. You can access the Internet from campus </a:t>
            </a:r>
            <a:r>
              <a:rPr lang="en-US" sz="2800" cap="small" dirty="0" smtClean="0">
                <a:solidFill>
                  <a:srgbClr val="FF0000"/>
                </a:solidFill>
                <a:sym typeface="Wingdings"/>
              </a:rPr>
              <a:t>only if </a:t>
            </a:r>
            <a:r>
              <a:rPr lang="en-US" sz="2800" dirty="0" smtClean="0">
                <a:solidFill>
                  <a:schemeClr val="tx2"/>
                </a:solidFill>
                <a:sym typeface="Wingdings"/>
              </a:rPr>
              <a:t>you are a CS major or an ECE major or a MATH major, or you are not a freshman (</a:t>
            </a:r>
            <a:r>
              <a:rPr lang="en-US" sz="2800" dirty="0" err="1" smtClean="0">
                <a:solidFill>
                  <a:schemeClr val="tx2"/>
                </a:solidFill>
                <a:sym typeface="Wingdings"/>
              </a:rPr>
              <a:t>f</a:t>
            </a:r>
            <a:r>
              <a:rPr lang="en-US" sz="2800" dirty="0" smtClean="0">
                <a:solidFill>
                  <a:schemeClr val="tx2"/>
                </a:solidFill>
                <a:sym typeface="Wingdings"/>
              </a:rPr>
              <a:t>):</a:t>
            </a:r>
          </a:p>
          <a:p>
            <a:pPr>
              <a:buNone/>
            </a:pPr>
            <a:endParaRPr lang="en-US" sz="2800" dirty="0" smtClean="0">
              <a:solidFill>
                <a:schemeClr val="tx2"/>
              </a:solidFill>
              <a:sym typeface="Wingdings"/>
            </a:endParaRPr>
          </a:p>
          <a:p>
            <a:pPr>
              <a:buNone/>
            </a:pPr>
            <a:r>
              <a:rPr lang="en-US" sz="2800" dirty="0" smtClean="0">
                <a:solidFill>
                  <a:schemeClr val="tx2"/>
                </a:solidFill>
                <a:sym typeface="Wingdings"/>
              </a:rPr>
              <a:t>				(</a:t>
            </a:r>
            <a:r>
              <a:rPr lang="en-US" sz="2800" dirty="0" err="1" smtClean="0">
                <a:solidFill>
                  <a:schemeClr val="tx2"/>
                </a:solidFill>
                <a:sym typeface="Wingdings"/>
              </a:rPr>
              <a:t>cs</a:t>
            </a:r>
            <a:r>
              <a:rPr lang="en-US" sz="2800" dirty="0" smtClean="0">
                <a:solidFill>
                  <a:schemeClr val="tx2"/>
                </a:solidFill>
                <a:sym typeface="Wingdings"/>
              </a:rPr>
              <a:t> </a:t>
            </a:r>
            <a:r>
              <a:rPr lang="en-US" sz="2800" dirty="0" smtClean="0">
                <a:solidFill>
                  <a:schemeClr val="tx2"/>
                </a:solidFill>
              </a:rPr>
              <a:t>∨ECE∨MATH ∨ ¬</a:t>
            </a:r>
            <a:r>
              <a:rPr lang="en-US" sz="2800" dirty="0" smtClean="0">
                <a:solidFill>
                  <a:schemeClr val="tx2"/>
                </a:solidFill>
                <a:sym typeface="Wingdings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sym typeface="Wingdings"/>
              </a:rPr>
              <a:t>f</a:t>
            </a:r>
            <a:r>
              <a:rPr lang="en-US" sz="2800" dirty="0" smtClean="0">
                <a:solidFill>
                  <a:schemeClr val="tx2"/>
                </a:solidFill>
                <a:sym typeface="Wingdings"/>
              </a:rPr>
              <a:t>) ⟶ Internet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cedence of Operator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0417" y="1619250"/>
            <a:ext cx="6607647" cy="361950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lean operators in search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6229" y="2159000"/>
            <a:ext cx="6933259" cy="18989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utology and Contradi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i="1" dirty="0" smtClean="0">
                <a:sym typeface="Wingdings"/>
              </a:rPr>
              <a:t>		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7259" y="1832648"/>
            <a:ext cx="6286391" cy="374650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val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3508" y="2167443"/>
            <a:ext cx="7323794" cy="1594551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Equival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850" y="1600200"/>
            <a:ext cx="5448300" cy="382270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Equival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8231" y="2186540"/>
            <a:ext cx="6311640" cy="2678117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Equival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5793" y="1861900"/>
            <a:ext cx="3098800" cy="749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5793" y="2781300"/>
            <a:ext cx="5283200" cy="12954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13027" y="2046566"/>
            <a:ext cx="2368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ssociative Laws</a:t>
            </a:r>
            <a:endParaRPr lang="en-US" sz="2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5793" y="4229856"/>
            <a:ext cx="3327234" cy="81159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127610" y="4312540"/>
            <a:ext cx="2173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istributive</a:t>
            </a:r>
            <a:r>
              <a:rPr lang="en-US" dirty="0" smtClean="0"/>
              <a:t> </a:t>
            </a:r>
            <a:r>
              <a:rPr lang="en-US" sz="2400" dirty="0" smtClean="0"/>
              <a:t>Law</a:t>
            </a:r>
            <a:endParaRPr lang="en-US" sz="24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5793" y="5203773"/>
            <a:ext cx="2162302" cy="7256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487853" y="5471123"/>
            <a:ext cx="2813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aw of absorption</a:t>
            </a:r>
            <a:endParaRPr lang="en-US" sz="24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 Morgan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675" y="1995575"/>
            <a:ext cx="6522196" cy="21769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33186" y="4497206"/>
            <a:ext cx="8110814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dirty="0" smtClean="0"/>
              <a:t> You </a:t>
            </a:r>
            <a:r>
              <a:rPr lang="en-US" sz="2400" dirty="0" smtClean="0">
                <a:solidFill>
                  <a:srgbClr val="0000FF"/>
                </a:solidFill>
              </a:rPr>
              <a:t>can</a:t>
            </a:r>
            <a:r>
              <a:rPr lang="en-US" sz="2400" dirty="0" smtClean="0"/>
              <a:t> take 22C:21 if you take 22C:16 </a:t>
            </a:r>
            <a:r>
              <a:rPr lang="en-US" sz="2400" dirty="0" smtClean="0">
                <a:solidFill>
                  <a:srgbClr val="0000FF"/>
                </a:solidFill>
              </a:rPr>
              <a:t>and</a:t>
            </a:r>
            <a:r>
              <a:rPr lang="en-US" sz="2400" dirty="0" smtClean="0"/>
              <a:t> 22M:26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You </a:t>
            </a:r>
            <a:r>
              <a:rPr lang="en-US" sz="2400" dirty="0" smtClean="0">
                <a:solidFill>
                  <a:srgbClr val="FF0000"/>
                </a:solidFill>
              </a:rPr>
              <a:t>cannot</a:t>
            </a:r>
            <a:r>
              <a:rPr lang="en-US" sz="2400" dirty="0" smtClean="0"/>
              <a:t> take 22C:21 if you </a:t>
            </a:r>
            <a:r>
              <a:rPr lang="en-US" sz="2400" dirty="0" smtClean="0">
                <a:solidFill>
                  <a:srgbClr val="FF0000"/>
                </a:solidFill>
              </a:rPr>
              <a:t>have not </a:t>
            </a:r>
            <a:r>
              <a:rPr lang="en-US" sz="2400" dirty="0" smtClean="0"/>
              <a:t>taken 22C:16 </a:t>
            </a:r>
            <a:r>
              <a:rPr lang="en-US" sz="2400" dirty="0" smtClean="0">
                <a:solidFill>
                  <a:srgbClr val="FF0000"/>
                </a:solidFill>
              </a:rPr>
              <a:t>or</a:t>
            </a:r>
            <a:r>
              <a:rPr lang="en-US" sz="2400" dirty="0" smtClean="0"/>
              <a:t> 22M:26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605172" y="4497206"/>
            <a:ext cx="8227332" cy="1200328"/>
          </a:xfrm>
          <a:prstGeom prst="rect">
            <a:avLst/>
          </a:prstGeom>
          <a:solidFill>
            <a:srgbClr val="FFFF00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rove Equival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5189" y="2146299"/>
            <a:ext cx="4717284" cy="174936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71009" y="4755007"/>
            <a:ext cx="4144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amples</a:t>
            </a:r>
            <a:r>
              <a:rPr lang="en-US" dirty="0" smtClean="0"/>
              <a:t>? </a:t>
            </a:r>
            <a:r>
              <a:rPr lang="en-US" sz="2400" dirty="0" smtClean="0"/>
              <a:t>Follow class lectures.</a:t>
            </a:r>
            <a:endParaRPr 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iscrete Math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Discrete math </a:t>
            </a:r>
            <a:r>
              <a:rPr lang="en-US" sz="2800" dirty="0"/>
              <a:t>forms the basis for computer science:</a:t>
            </a:r>
            <a:endParaRPr lang="en-US" sz="2800" dirty="0" smtClean="0"/>
          </a:p>
          <a:p>
            <a:r>
              <a:rPr lang="en-US" sz="2800" dirty="0" smtClean="0"/>
              <a:t>	</a:t>
            </a:r>
            <a:r>
              <a:rPr lang="en-US" sz="2400" dirty="0" smtClean="0"/>
              <a:t>Sequences</a:t>
            </a:r>
          </a:p>
          <a:p>
            <a:r>
              <a:rPr lang="en-US" sz="2400" dirty="0" smtClean="0"/>
              <a:t> Counting, large numbers, cryptography</a:t>
            </a:r>
          </a:p>
          <a:p>
            <a:r>
              <a:rPr lang="en-US" sz="2400" dirty="0" smtClean="0"/>
              <a:t>	Digital </a:t>
            </a:r>
            <a:r>
              <a:rPr lang="en-US" sz="2400" dirty="0"/>
              <a:t>logic (how computers compute)</a:t>
            </a:r>
            <a:endParaRPr lang="en-US" sz="2400" dirty="0" smtClean="0"/>
          </a:p>
          <a:p>
            <a:r>
              <a:rPr lang="en-US" sz="2400" dirty="0" smtClean="0"/>
              <a:t>	Algorithms</a:t>
            </a:r>
          </a:p>
          <a:p>
            <a:r>
              <a:rPr lang="en-US" sz="2400" dirty="0" smtClean="0"/>
              <a:t>	Program </a:t>
            </a:r>
            <a:r>
              <a:rPr lang="en-US" sz="2400" dirty="0"/>
              <a:t>correctness</a:t>
            </a:r>
            <a:endParaRPr lang="en-US" sz="2400" dirty="0" smtClean="0"/>
          </a:p>
          <a:p>
            <a:r>
              <a:rPr lang="en-US" sz="2400" dirty="0" smtClean="0"/>
              <a:t>	Probability (includes analysis of taking risks)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“</a:t>
            </a:r>
            <a:r>
              <a:rPr lang="en-US" sz="2800" dirty="0" smtClean="0">
                <a:solidFill>
                  <a:srgbClr val="FF0000"/>
                </a:solidFill>
              </a:rPr>
              <a:t>Continuous” </a:t>
            </a:r>
            <a:r>
              <a:rPr lang="en-US" sz="2800" dirty="0">
                <a:solidFill>
                  <a:srgbClr val="FF0000"/>
                </a:solidFill>
              </a:rPr>
              <a:t>math </a:t>
            </a:r>
            <a:r>
              <a:rPr lang="en-US" sz="2800" dirty="0"/>
              <a:t>forms the </a:t>
            </a:r>
            <a:r>
              <a:rPr lang="en-US" sz="2800" dirty="0" smtClean="0"/>
              <a:t>basis for most physical and biological sciences</a:t>
            </a:r>
            <a:endParaRPr lang="en-US" sz="28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ddy Children Puzzl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85385" y="1417638"/>
            <a:ext cx="7408436" cy="25622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A father tells his two children, a boy and a girl, to play in the backyard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without getting dirty. While playing, both children get mud on their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foreheads. After they returned home, the father said: “</a:t>
            </a:r>
            <a:r>
              <a:rPr lang="en-US" dirty="0" smtClean="0">
                <a:solidFill>
                  <a:srgbClr val="FF0000"/>
                </a:solidFill>
              </a:rPr>
              <a:t>at least one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</a:rPr>
              <a:t>of you has a muddy forehead</a:t>
            </a:r>
            <a:r>
              <a:rPr lang="en-US" dirty="0" smtClean="0">
                <a:solidFill>
                  <a:srgbClr val="0000FF"/>
                </a:solidFill>
              </a:rPr>
              <a:t>,” and then asked the children to answer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YES or NO to the question: “</a:t>
            </a:r>
            <a:r>
              <a:rPr lang="en-US" dirty="0" smtClean="0">
                <a:solidFill>
                  <a:srgbClr val="FF0000"/>
                </a:solidFill>
              </a:rPr>
              <a:t>Do you know if you have a muddy forehead</a:t>
            </a:r>
            <a:r>
              <a:rPr lang="en-US" dirty="0" smtClean="0">
                <a:solidFill>
                  <a:srgbClr val="0000FF"/>
                </a:solidFill>
              </a:rPr>
              <a:t>?”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the father asked the question twice. How will the children answer each time?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1233" y="3949700"/>
            <a:ext cx="2612007" cy="246669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437505" y="4315790"/>
            <a:ext cx="381944" cy="152771"/>
          </a:xfrm>
          <a:prstGeom prst="rect">
            <a:avLst/>
          </a:prstGeom>
          <a:solidFill>
            <a:srgbClr val="66006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487476" y="4392175"/>
            <a:ext cx="381944" cy="152771"/>
          </a:xfrm>
          <a:prstGeom prst="rect">
            <a:avLst/>
          </a:prstGeom>
          <a:solidFill>
            <a:srgbClr val="66006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ap up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3889" y="1642292"/>
            <a:ext cx="7731053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nderstand propositions, logical operators and their usage.</a:t>
            </a:r>
          </a:p>
          <a:p>
            <a:endParaRPr lang="en-US" sz="2400" dirty="0" smtClean="0"/>
          </a:p>
          <a:p>
            <a:r>
              <a:rPr lang="en-US" sz="2400" dirty="0" smtClean="0"/>
              <a:t>Understand </a:t>
            </a:r>
            <a:r>
              <a:rPr lang="en-US" sz="2400" dirty="0" smtClean="0">
                <a:solidFill>
                  <a:srgbClr val="0000FF"/>
                </a:solidFill>
              </a:rPr>
              <a:t>equivalence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rgbClr val="0000FF"/>
                </a:solidFill>
              </a:rPr>
              <a:t>tautology</a:t>
            </a:r>
            <a:r>
              <a:rPr lang="en-US" sz="2400" dirty="0" smtClean="0"/>
              <a:t>, and </a:t>
            </a:r>
            <a:r>
              <a:rPr lang="en-US" sz="2400" dirty="0" smtClean="0">
                <a:solidFill>
                  <a:srgbClr val="0000FF"/>
                </a:solidFill>
              </a:rPr>
              <a:t>contradictions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FF0000"/>
                </a:solidFill>
              </a:rPr>
              <a:t>Practice proving equivalences, tautology, and contradictions.</a:t>
            </a:r>
          </a:p>
          <a:p>
            <a:endParaRPr lang="en-US" sz="2400" dirty="0" smtClean="0"/>
          </a:p>
          <a:p>
            <a:r>
              <a:rPr lang="en-US" sz="2400" dirty="0" smtClean="0"/>
              <a:t>Study the Muddy Children Puzzle from the book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A </a:t>
            </a:r>
            <a:r>
              <a:rPr lang="en-US" sz="2800" dirty="0" smtClean="0">
                <a:solidFill>
                  <a:srgbClr val="FF0000"/>
                </a:solidFill>
              </a:rPr>
              <a:t>proposition</a:t>
            </a:r>
            <a:r>
              <a:rPr lang="en-US" sz="2800" dirty="0" smtClean="0"/>
              <a:t> is a statement that is either </a:t>
            </a:r>
            <a:r>
              <a:rPr lang="en-US" sz="2800" dirty="0" smtClean="0">
                <a:solidFill>
                  <a:srgbClr val="FF0000"/>
                </a:solidFill>
              </a:rPr>
              <a:t>true</a:t>
            </a:r>
            <a:r>
              <a:rPr lang="en-US" sz="2800" dirty="0" smtClean="0"/>
              <a:t> or </a:t>
            </a:r>
            <a:r>
              <a:rPr lang="en-US" sz="2800" dirty="0" smtClean="0">
                <a:solidFill>
                  <a:srgbClr val="FF0000"/>
                </a:solidFill>
              </a:rPr>
              <a:t>false</a:t>
            </a:r>
          </a:p>
          <a:p>
            <a:pPr>
              <a:buNone/>
            </a:pPr>
            <a:r>
              <a:rPr lang="en-US" sz="2800" dirty="0" smtClean="0"/>
              <a:t>	</a:t>
            </a:r>
            <a:r>
              <a:rPr lang="en-US" sz="2400" dirty="0" smtClean="0"/>
              <a:t> “The sky is blue”</a:t>
            </a:r>
          </a:p>
          <a:p>
            <a:pPr>
              <a:buNone/>
            </a:pPr>
            <a:r>
              <a:rPr lang="en-US" sz="2400" dirty="0" smtClean="0"/>
              <a:t>	 “Today the temperature is below freezing”</a:t>
            </a:r>
          </a:p>
          <a:p>
            <a:pPr>
              <a:buNone/>
            </a:pPr>
            <a:r>
              <a:rPr lang="en-US" sz="2400" dirty="0" smtClean="0"/>
              <a:t>		“9 + 3 = 12”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Not propositions:</a:t>
            </a:r>
          </a:p>
          <a:p>
            <a:pPr>
              <a:buNone/>
            </a:pPr>
            <a:r>
              <a:rPr lang="en-US" sz="2800" dirty="0" smtClean="0"/>
              <a:t>	</a:t>
            </a:r>
            <a:r>
              <a:rPr lang="en-US" sz="2400" dirty="0" smtClean="0"/>
              <a:t> “Who is Bob?”</a:t>
            </a:r>
          </a:p>
          <a:p>
            <a:pPr>
              <a:buNone/>
            </a:pPr>
            <a:r>
              <a:rPr lang="en-US" sz="2400" dirty="0" smtClean="0"/>
              <a:t>	  “How many persons are there in this group?”</a:t>
            </a:r>
          </a:p>
          <a:p>
            <a:pPr>
              <a:buNone/>
            </a:pPr>
            <a:r>
              <a:rPr lang="en-US" sz="2400" dirty="0" smtClean="0"/>
              <a:t>		 “X + 1 = 7.”</a:t>
            </a:r>
            <a:endParaRPr 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positional (or Boolean)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These are variables that </a:t>
            </a:r>
            <a:r>
              <a:rPr lang="en-US" sz="2800" dirty="0"/>
              <a:t>refer </a:t>
            </a:r>
            <a:r>
              <a:rPr lang="en-US" sz="2800" dirty="0" smtClean="0"/>
              <a:t>to propositions.</a:t>
            </a:r>
          </a:p>
          <a:p>
            <a:r>
              <a:rPr lang="en-US" sz="2800" dirty="0" smtClean="0"/>
              <a:t>	</a:t>
            </a:r>
            <a:r>
              <a:rPr lang="en-US" sz="2400" dirty="0" smtClean="0"/>
              <a:t>Usually denoted by lower </a:t>
            </a:r>
            <a:r>
              <a:rPr lang="en-US" sz="2400" dirty="0"/>
              <a:t>case </a:t>
            </a:r>
            <a:r>
              <a:rPr lang="en-US" sz="2400" dirty="0" smtClean="0"/>
              <a:t>letters </a:t>
            </a:r>
            <a:r>
              <a:rPr lang="en-US" sz="2400" i="1" dirty="0" err="1"/>
              <a:t>p</a:t>
            </a:r>
            <a:r>
              <a:rPr lang="en-US" sz="2400" i="1" dirty="0"/>
              <a:t>, </a:t>
            </a:r>
            <a:r>
              <a:rPr lang="en-US" sz="2400" i="1" dirty="0" err="1"/>
              <a:t>q</a:t>
            </a:r>
            <a:r>
              <a:rPr lang="en-US" sz="2400" i="1" dirty="0"/>
              <a:t>, </a:t>
            </a:r>
            <a:r>
              <a:rPr lang="en-US" sz="2400" i="1" dirty="0" err="1"/>
              <a:t>r</a:t>
            </a:r>
            <a:r>
              <a:rPr lang="en-US" sz="2400" i="1" dirty="0"/>
              <a:t>, </a:t>
            </a:r>
            <a:r>
              <a:rPr lang="en-US" sz="2400" i="1" dirty="0" err="1"/>
              <a:t>s</a:t>
            </a:r>
            <a:r>
              <a:rPr lang="en-US" sz="2400" i="1" dirty="0"/>
              <a:t>, etc</a:t>
            </a:r>
            <a:r>
              <a:rPr lang="en-US" sz="2400" i="1" dirty="0" smtClean="0"/>
              <a:t>.</a:t>
            </a:r>
          </a:p>
          <a:p>
            <a:r>
              <a:rPr lang="en-US" sz="2400" dirty="0" smtClean="0"/>
              <a:t>	Each can </a:t>
            </a:r>
            <a:r>
              <a:rPr lang="en-US" sz="2400" dirty="0"/>
              <a:t>have one of </a:t>
            </a:r>
            <a:r>
              <a:rPr lang="en-US" sz="2400" dirty="0" smtClean="0"/>
              <a:t>two values </a:t>
            </a:r>
            <a:r>
              <a:rPr lang="en-US" sz="2400" dirty="0">
                <a:solidFill>
                  <a:srgbClr val="0000FF"/>
                </a:solidFill>
              </a:rPr>
              <a:t>true (T) </a:t>
            </a:r>
            <a:r>
              <a:rPr lang="en-US" sz="2400" dirty="0"/>
              <a:t>or </a:t>
            </a:r>
            <a:r>
              <a:rPr lang="en-US" sz="2400" dirty="0">
                <a:solidFill>
                  <a:srgbClr val="0000FF"/>
                </a:solidFill>
              </a:rPr>
              <a:t>false (F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A </a:t>
            </a:r>
            <a:r>
              <a:rPr lang="en-US" sz="2800" dirty="0"/>
              <a:t>proposition can</a:t>
            </a:r>
            <a:r>
              <a:rPr lang="en-US" sz="2800" dirty="0" smtClean="0"/>
              <a:t> be:</a:t>
            </a:r>
          </a:p>
          <a:p>
            <a:r>
              <a:rPr lang="en-US" sz="2800" dirty="0" smtClean="0"/>
              <a:t>	</a:t>
            </a:r>
            <a:r>
              <a:rPr lang="en-US" sz="2400" dirty="0" smtClean="0"/>
              <a:t>A </a:t>
            </a:r>
            <a:r>
              <a:rPr lang="en-US" sz="2400" dirty="0"/>
              <a:t>single </a:t>
            </a:r>
            <a:r>
              <a:rPr lang="en-US" sz="2400" dirty="0" smtClean="0"/>
              <a:t>variable </a:t>
            </a:r>
            <a:r>
              <a:rPr lang="en-US" sz="2400" i="1" dirty="0" err="1"/>
              <a:t>p</a:t>
            </a:r>
            <a:endParaRPr lang="en-US" sz="2400" i="1" dirty="0" smtClean="0"/>
          </a:p>
          <a:p>
            <a:r>
              <a:rPr lang="en-US" sz="2400" dirty="0" smtClean="0"/>
              <a:t>	A </a:t>
            </a:r>
            <a:r>
              <a:rPr lang="en-US" sz="2400" dirty="0"/>
              <a:t>formula of multiple </a:t>
            </a:r>
            <a:r>
              <a:rPr lang="en-US" sz="2400" dirty="0" smtClean="0"/>
              <a:t>variables like  </a:t>
            </a:r>
            <a:r>
              <a:rPr lang="en-US" sz="2400" i="1" dirty="0" err="1" smtClean="0">
                <a:solidFill>
                  <a:srgbClr val="0000FF"/>
                </a:solidFill>
              </a:rPr>
              <a:t>p</a:t>
            </a:r>
            <a:r>
              <a:rPr lang="en-US" sz="2400" i="1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∧ </a:t>
            </a:r>
            <a:r>
              <a:rPr lang="en-US" sz="2400" i="1" dirty="0" err="1" smtClean="0">
                <a:solidFill>
                  <a:srgbClr val="0000FF"/>
                </a:solidFill>
              </a:rPr>
              <a:t>q</a:t>
            </a:r>
            <a:r>
              <a:rPr lang="en-US" sz="2400" i="1" dirty="0" smtClean="0">
                <a:solidFill>
                  <a:srgbClr val="0000FF"/>
                </a:solidFill>
              </a:rPr>
              <a:t>,     </a:t>
            </a:r>
            <a:r>
              <a:rPr lang="en-US" sz="2400" i="1" dirty="0" err="1" smtClean="0">
                <a:solidFill>
                  <a:srgbClr val="0000FF"/>
                </a:solidFill>
              </a:rPr>
              <a:t>s</a:t>
            </a:r>
            <a:r>
              <a:rPr lang="en-US" sz="2400" i="1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∨¬</a:t>
            </a:r>
            <a:r>
              <a:rPr lang="en-US" sz="2400" i="1" dirty="0" err="1" smtClean="0">
                <a:solidFill>
                  <a:srgbClr val="0000FF"/>
                </a:solidFill>
              </a:rPr>
              <a:t>r</a:t>
            </a:r>
            <a:r>
              <a:rPr lang="en-US" sz="2400" i="1" dirty="0" smtClean="0"/>
              <a:t>)</a:t>
            </a:r>
            <a:endParaRPr lang="en-US" sz="2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positional (or Boolean) operator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5835" y="1847850"/>
            <a:ext cx="6531315" cy="31623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gical operator: NO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4932" y="1879599"/>
            <a:ext cx="6543968" cy="3228691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gical operator: AN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3200" y="2101850"/>
            <a:ext cx="6528546" cy="26543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gical operator: OR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2223" y="1771650"/>
            <a:ext cx="6760425" cy="3584894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0</TotalTime>
  <Words>778</Words>
  <Application>Microsoft Macintosh PowerPoint</Application>
  <PresentationFormat>On-screen Show (4:3)</PresentationFormat>
  <Paragraphs>127</Paragraphs>
  <Slides>31</Slides>
  <Notes>8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Equation</vt:lpstr>
      <vt:lpstr>22C:19 Discrete Structures Introduction and Scope: Propositions</vt:lpstr>
      <vt:lpstr>The Scope</vt:lpstr>
      <vt:lpstr>Why Discrete Math?</vt:lpstr>
      <vt:lpstr>Propositions</vt:lpstr>
      <vt:lpstr>Propositional (or Boolean) variables</vt:lpstr>
      <vt:lpstr>Propositional (or Boolean) operators</vt:lpstr>
      <vt:lpstr>Logical operator: NOT</vt:lpstr>
      <vt:lpstr>Logical operator: AND</vt:lpstr>
      <vt:lpstr>Logical operator: OR</vt:lpstr>
      <vt:lpstr>Logical operator: EXCLUSIVE OR</vt:lpstr>
      <vt:lpstr>(Inclusive) OR or EXCLUSIVE OR?</vt:lpstr>
      <vt:lpstr>Logical Operator NAND and NOR</vt:lpstr>
      <vt:lpstr>Conditional Operator</vt:lpstr>
      <vt:lpstr>Conditional operators</vt:lpstr>
      <vt:lpstr>Conditional operators</vt:lpstr>
      <vt:lpstr>Set representations</vt:lpstr>
      <vt:lpstr>Bi-conditional Statements</vt:lpstr>
      <vt:lpstr>Translating into English</vt:lpstr>
      <vt:lpstr>Translating into English</vt:lpstr>
      <vt:lpstr>Translating into English</vt:lpstr>
      <vt:lpstr>Precedence of Operators</vt:lpstr>
      <vt:lpstr>Boolean operators in search</vt:lpstr>
      <vt:lpstr>Tautology and Contradiction</vt:lpstr>
      <vt:lpstr>Equivalence</vt:lpstr>
      <vt:lpstr>Examples of Equivalence</vt:lpstr>
      <vt:lpstr>Examples of Equivalence</vt:lpstr>
      <vt:lpstr>More Equivalences</vt:lpstr>
      <vt:lpstr>De Morgan’s Law</vt:lpstr>
      <vt:lpstr>How to prove Equivalences</vt:lpstr>
      <vt:lpstr>Muddy Children Puzzle</vt:lpstr>
      <vt:lpstr>Wrap up</vt:lpstr>
    </vt:vector>
  </TitlesOfParts>
  <Company>University of Iow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Office 2004 Test Drive User</cp:lastModifiedBy>
  <cp:revision>102</cp:revision>
  <cp:lastPrinted>2010-08-27T03:10:32Z</cp:lastPrinted>
  <dcterms:created xsi:type="dcterms:W3CDTF">2014-01-22T16:23:12Z</dcterms:created>
  <dcterms:modified xsi:type="dcterms:W3CDTF">2014-01-22T16:40:59Z</dcterms:modified>
</cp:coreProperties>
</file>